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5"/>
  </p:notesMasterIdLst>
  <p:handoutMasterIdLst>
    <p:handoutMasterId r:id="rId66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279" r:id="rId28"/>
    <p:sldId id="310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314" r:id="rId37"/>
    <p:sldId id="301" r:id="rId38"/>
    <p:sldId id="287" r:id="rId39"/>
    <p:sldId id="288" r:id="rId40"/>
    <p:sldId id="311" r:id="rId41"/>
    <p:sldId id="307" r:id="rId42"/>
    <p:sldId id="289" r:id="rId43"/>
    <p:sldId id="290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06" r:id="rId52"/>
    <p:sldId id="308" r:id="rId53"/>
    <p:sldId id="309" r:id="rId54"/>
    <p:sldId id="294" r:id="rId55"/>
    <p:sldId id="295" r:id="rId56"/>
    <p:sldId id="276" r:id="rId57"/>
    <p:sldId id="296" r:id="rId58"/>
    <p:sldId id="297" r:id="rId59"/>
    <p:sldId id="316" r:id="rId60"/>
    <p:sldId id="315" r:id="rId61"/>
    <p:sldId id="317" r:id="rId62"/>
    <p:sldId id="318" r:id="rId63"/>
    <p:sldId id="319" r:id="rId6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presProps" Target="presProps.xml"/><Relationship Id="rId7" Type="http://schemas.openxmlformats.org/officeDocument/2006/relationships/slide" Target="slides/slide1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commentAuthors" Target="commentAuthor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6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2409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168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9451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gif"/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双曲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4469"/>
              </p:ext>
            </p:extLst>
          </p:nvPr>
        </p:nvGraphicFramePr>
        <p:xfrm>
          <a:off x="2843808" y="836712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836712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7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8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9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2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3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4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5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6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7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2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3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</a:t>
            </a:r>
            <a:r>
              <a:rPr lang="zh-CN" altLang="en-US" dirty="0" smtClean="0"/>
              <a:t>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9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2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0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1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2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3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</a:t>
            </a:r>
            <a:r>
              <a:rPr lang="zh-CN" altLang="en-US" dirty="0" smtClean="0"/>
              <a:t>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</a:t>
            </a:r>
            <a:r>
              <a:rPr lang="zh-CN" altLang="en-US" dirty="0" smtClean="0"/>
              <a:t>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5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905731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164347"/>
            <a:ext cx="4978713" cy="250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四</a:t>
            </a:r>
            <a:r>
              <a:rPr lang="zh-CN" altLang="en-US" dirty="0" smtClean="0"/>
              <a:t>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507971" y="3325345"/>
            <a:ext cx="5584441" cy="312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6273" y="0"/>
            <a:ext cx="3607727" cy="32079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8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3140968"/>
            <a:ext cx="3976706" cy="154799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4725144"/>
            <a:ext cx="3976706" cy="154799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4725144"/>
            <a:ext cx="3976706" cy="15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实验结果类似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3991881" y="1009571"/>
            <a:ext cx="5060555" cy="17626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799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417" y="764704"/>
            <a:ext cx="4694830" cy="2265309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 smtClean="0"/>
              <a:t>不稳定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3140968"/>
            <a:ext cx="3976704" cy="154799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547664" y="6506947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雷诺数</a:t>
            </a:r>
            <a:r>
              <a:rPr lang="en-US" altLang="zh-CN" dirty="0" smtClean="0"/>
              <a:t>/</a:t>
            </a:r>
            <a:r>
              <a:rPr lang="zh-CN" altLang="en-US" dirty="0" smtClean="0"/>
              <a:t>台阶高度研究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1949</TotalTime>
  <Words>2971</Words>
  <Application>Microsoft Office PowerPoint</Application>
  <PresentationFormat>全屏显示(4:3)</PresentationFormat>
  <Paragraphs>566</Paragraphs>
  <Slides>58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8</vt:i4>
      </vt:variant>
    </vt:vector>
  </HeadingPairs>
  <TitlesOfParts>
    <vt:vector size="71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446</cp:revision>
  <dcterms:created xsi:type="dcterms:W3CDTF">2017-02-26T06:21:04Z</dcterms:created>
  <dcterms:modified xsi:type="dcterms:W3CDTF">2017-03-06T10:37:57Z</dcterms:modified>
</cp:coreProperties>
</file>